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3F6D" w:rsidRPr="00F26E3E" w:rsidRDefault="00E03F6D">
      <w:pPr>
        <w:rPr>
          <w:rFonts w:ascii="Times New Roman" w:hAnsi="Times New Roman" w:cs="Times New Roman"/>
          <w:sz w:val="26"/>
          <w:szCs w:val="26"/>
        </w:rPr>
      </w:pPr>
    </w:p>
    <w:tbl>
      <w:tblPr>
        <w:tblW w:w="10188" w:type="dxa"/>
        <w:tblLayout w:type="fixed"/>
        <w:tblLook w:val="04A0" w:firstRow="1" w:lastRow="0" w:firstColumn="1" w:lastColumn="0" w:noHBand="0" w:noVBand="1"/>
      </w:tblPr>
      <w:tblGrid>
        <w:gridCol w:w="2628"/>
        <w:gridCol w:w="7560"/>
      </w:tblGrid>
      <w:tr w:rsidR="0021296F" w:rsidRPr="00F26E3E">
        <w:tc>
          <w:tcPr>
            <w:tcW w:w="2628" w:type="dxa"/>
          </w:tcPr>
          <w:p w:rsidR="0021296F" w:rsidRPr="00F26E3E" w:rsidRDefault="0094217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26E3E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4pt" o:ole="">
                  <v:imagedata r:id="rId8" o:title=""/>
                </v:shape>
                <o:OLEObject Type="Embed" ProgID="Equation.DSMT4" ShapeID="_x0000_i1025" DrawAspect="Content" ObjectID="_1711386154" r:id="rId9"/>
              </w:object>
            </w:r>
            <w:r w:rsidRPr="00F26E3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F26E3E">
              <w:rPr>
                <w:rFonts w:ascii="Times New Roman" w:hAnsi="Times New Roman" w:cs="Times New Roman"/>
                <w:noProof/>
                <w:sz w:val="26"/>
                <w:szCs w:val="26"/>
                <w:lang w:val="en-GB" w:eastAsia="en-GB"/>
              </w:rPr>
              <w:drawing>
                <wp:inline distT="0" distB="0" distL="0" distR="0" wp14:anchorId="45EBEDAF" wp14:editId="070A19D6">
                  <wp:extent cx="1085850" cy="10858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60" w:type="dxa"/>
          </w:tcPr>
          <w:p w:rsidR="0021296F" w:rsidRPr="00F26E3E" w:rsidRDefault="00942174">
            <w:pPr>
              <w:ind w:right="-1368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26E3E">
              <w:rPr>
                <w:rFonts w:ascii="Times New Roman" w:hAnsi="Times New Roman" w:cs="Times New Roman"/>
                <w:b/>
                <w:sz w:val="26"/>
                <w:szCs w:val="26"/>
              </w:rPr>
              <w:t>KIỂM TRA</w:t>
            </w:r>
            <w:r w:rsidR="007E60F7" w:rsidRPr="00F26E3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F26E3E">
              <w:rPr>
                <w:rFonts w:ascii="Times New Roman" w:hAnsi="Times New Roman" w:cs="Times New Roman"/>
                <w:b/>
                <w:sz w:val="26"/>
                <w:szCs w:val="26"/>
              </w:rPr>
              <w:t>HỌC KỲ I</w:t>
            </w:r>
            <w:r w:rsidR="00F74D79" w:rsidRPr="00F26E3E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  <w:r w:rsidRPr="00F26E3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NĂM HỌ</w:t>
            </w:r>
            <w:r w:rsidR="007A4105" w:rsidRPr="00F26E3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  </w:t>
            </w:r>
            <w:r w:rsidR="007A4105" w:rsidRPr="00ED7B28">
              <w:rPr>
                <w:rFonts w:ascii="Times New Roman" w:hAnsi="Times New Roman" w:cs="Times New Roman"/>
                <w:sz w:val="26"/>
                <w:szCs w:val="26"/>
              </w:rPr>
              <w:t>2021- 2022</w:t>
            </w:r>
          </w:p>
          <w:p w:rsidR="0021296F" w:rsidRPr="00F26E3E" w:rsidRDefault="0094217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26E3E">
              <w:rPr>
                <w:rFonts w:ascii="Times New Roman" w:hAnsi="Times New Roman" w:cs="Times New Roman"/>
                <w:b/>
                <w:sz w:val="26"/>
                <w:szCs w:val="26"/>
              </w:rPr>
              <w:t>MÔN:</w:t>
            </w:r>
            <w:r w:rsidR="00415517" w:rsidRPr="00F26E3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F26E3E">
              <w:rPr>
                <w:rFonts w:ascii="Times New Roman" w:hAnsi="Times New Roman" w:cs="Times New Roman"/>
                <w:sz w:val="26"/>
                <w:szCs w:val="26"/>
              </w:rPr>
              <w:t>TOÁN</w:t>
            </w:r>
            <w:r w:rsidR="00415517" w:rsidRPr="00F26E3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415517" w:rsidRPr="00F26E3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softHyphen/>
            </w:r>
            <w:r w:rsidR="00415517" w:rsidRPr="00F26E3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softHyphen/>
              <w:t xml:space="preserve">      </w:t>
            </w:r>
            <w:r w:rsidRPr="00F26E3E">
              <w:rPr>
                <w:rFonts w:ascii="Times New Roman" w:hAnsi="Times New Roman" w:cs="Times New Roman"/>
                <w:b/>
                <w:sz w:val="26"/>
                <w:szCs w:val="26"/>
              </w:rPr>
              <w:t>KHỐI 10</w:t>
            </w:r>
          </w:p>
          <w:p w:rsidR="00E03F6D" w:rsidRPr="00F26E3E" w:rsidRDefault="00942174" w:rsidP="00E03F6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6E3E">
              <w:rPr>
                <w:rFonts w:ascii="Times New Roman" w:hAnsi="Times New Roman" w:cs="Times New Roman"/>
                <w:sz w:val="26"/>
                <w:szCs w:val="26"/>
              </w:rPr>
              <w:t>Thờ</w:t>
            </w:r>
            <w:r w:rsidR="00426B6A" w:rsidRPr="00F26E3E">
              <w:rPr>
                <w:rFonts w:ascii="Times New Roman" w:hAnsi="Times New Roman" w:cs="Times New Roman"/>
                <w:sz w:val="26"/>
                <w:szCs w:val="26"/>
              </w:rPr>
              <w:t>i gian làm bài:</w:t>
            </w:r>
            <w:r w:rsidR="00415517" w:rsidRPr="00F26E3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426B6A" w:rsidRPr="00F26E3E">
              <w:rPr>
                <w:rFonts w:ascii="Times New Roman" w:hAnsi="Times New Roman" w:cs="Times New Roman"/>
                <w:sz w:val="26"/>
                <w:szCs w:val="26"/>
              </w:rPr>
              <w:t>90</w:t>
            </w:r>
            <w:r w:rsidRPr="00F26E3E">
              <w:rPr>
                <w:rFonts w:ascii="Times New Roman" w:hAnsi="Times New Roman" w:cs="Times New Roman"/>
                <w:sz w:val="26"/>
                <w:szCs w:val="26"/>
              </w:rPr>
              <w:t xml:space="preserve"> phút</w:t>
            </w:r>
            <w:r w:rsidR="006A4742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="00415517" w:rsidRPr="00F26E3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F26E3E">
              <w:rPr>
                <w:rFonts w:ascii="Times New Roman" w:hAnsi="Times New Roman" w:cs="Times New Roman"/>
                <w:sz w:val="26"/>
                <w:szCs w:val="26"/>
              </w:rPr>
              <w:t>Không kể thời gian phát đề).</w:t>
            </w:r>
          </w:p>
          <w:p w:rsidR="00E03F6D" w:rsidRPr="006A4742" w:rsidRDefault="006A4742" w:rsidP="00E03F6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A4742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</w:t>
            </w:r>
            <w:r w:rsidRPr="006A4742">
              <w:rPr>
                <w:rFonts w:ascii="Times New Roman" w:hAnsi="Times New Roman" w:cs="Times New Roman"/>
                <w:sz w:val="26"/>
                <w:szCs w:val="26"/>
              </w:rPr>
              <w:t>Đề thi gồm  01 trang, 06 câu.</w:t>
            </w:r>
          </w:p>
        </w:tc>
      </w:tr>
    </w:tbl>
    <w:p w:rsidR="00E03F6D" w:rsidRPr="00F26E3E" w:rsidRDefault="00E03F6D" w:rsidP="0070463C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F26E3E">
        <w:rPr>
          <w:rFonts w:ascii="Times New Roman" w:hAnsi="Times New Roman" w:cs="Times New Roman"/>
          <w:sz w:val="26"/>
          <w:szCs w:val="26"/>
          <w:lang w:val="pt-BR"/>
        </w:rPr>
        <w:t>ĐỀ  DỰ BỊ</w:t>
      </w:r>
      <w:bookmarkStart w:id="0" w:name="_GoBack"/>
      <w:bookmarkEnd w:id="0"/>
    </w:p>
    <w:p w:rsidR="005B04B4" w:rsidRPr="00D77A1B" w:rsidRDefault="006A4742" w:rsidP="007046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CÂU</w:t>
      </w:r>
      <w:r w:rsidR="00F74D79" w:rsidRPr="00D77A1B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 1</w:t>
      </w:r>
      <w:r w:rsidR="00942174" w:rsidRPr="00D77A1B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EB3F05" w:rsidRPr="00D77A1B">
        <w:rPr>
          <w:rFonts w:ascii="Times New Roman" w:hAnsi="Times New Roman" w:cs="Times New Roman"/>
          <w:i/>
          <w:sz w:val="26"/>
          <w:szCs w:val="26"/>
          <w:lang w:val="pt-BR"/>
        </w:rPr>
        <w:t>(</w:t>
      </w:r>
      <w:r w:rsidR="007E60F7" w:rsidRPr="00D77A1B">
        <w:rPr>
          <w:rFonts w:ascii="Times New Roman" w:hAnsi="Times New Roman" w:cs="Times New Roman"/>
          <w:i/>
          <w:sz w:val="26"/>
          <w:szCs w:val="26"/>
        </w:rPr>
        <w:t>3</w:t>
      </w:r>
      <w:r w:rsidR="00942174" w:rsidRPr="00D77A1B">
        <w:rPr>
          <w:rFonts w:ascii="Times New Roman" w:hAnsi="Times New Roman" w:cs="Times New Roman"/>
          <w:i/>
          <w:sz w:val="26"/>
          <w:szCs w:val="26"/>
          <w:lang w:val="pt-BR"/>
        </w:rPr>
        <w:t xml:space="preserve"> điểm)</w:t>
      </w:r>
      <w:r w:rsidR="00942174" w:rsidRPr="00D77A1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F74D79" w:rsidRPr="00D77A1B">
        <w:rPr>
          <w:rFonts w:ascii="Times New Roman" w:hAnsi="Times New Roman" w:cs="Times New Roman"/>
          <w:sz w:val="26"/>
          <w:szCs w:val="26"/>
          <w:lang w:val="vi-VN"/>
        </w:rPr>
        <w:t>Gi</w:t>
      </w:r>
      <w:r w:rsidR="00F74D79" w:rsidRPr="00D77A1B">
        <w:rPr>
          <w:rFonts w:ascii="Times New Roman" w:hAnsi="Times New Roman" w:cs="Times New Roman"/>
          <w:sz w:val="26"/>
          <w:szCs w:val="26"/>
        </w:rPr>
        <w:t>ả</w:t>
      </w:r>
      <w:r w:rsidR="00922041" w:rsidRPr="00D77A1B">
        <w:rPr>
          <w:rFonts w:ascii="Times New Roman" w:hAnsi="Times New Roman" w:cs="Times New Roman"/>
          <w:sz w:val="26"/>
          <w:szCs w:val="26"/>
          <w:lang w:val="vi-VN"/>
        </w:rPr>
        <w:t xml:space="preserve">i </w:t>
      </w:r>
      <w:r w:rsidR="00F74D79" w:rsidRPr="00D77A1B">
        <w:rPr>
          <w:rFonts w:ascii="Times New Roman" w:hAnsi="Times New Roman" w:cs="Times New Roman"/>
          <w:sz w:val="26"/>
          <w:szCs w:val="26"/>
        </w:rPr>
        <w:t xml:space="preserve"> bất </w:t>
      </w:r>
      <w:r w:rsidR="00B00E84" w:rsidRPr="00D77A1B">
        <w:rPr>
          <w:rFonts w:ascii="Times New Roman" w:hAnsi="Times New Roman" w:cs="Times New Roman"/>
          <w:sz w:val="26"/>
          <w:szCs w:val="26"/>
          <w:lang w:val="vi-VN"/>
        </w:rPr>
        <w:t xml:space="preserve">phương trình </w:t>
      </w:r>
      <w:r w:rsidR="0070463C" w:rsidRPr="00D77A1B">
        <w:rPr>
          <w:rFonts w:ascii="Times New Roman" w:hAnsi="Times New Roman" w:cs="Times New Roman"/>
          <w:sz w:val="26"/>
          <w:szCs w:val="26"/>
          <w:lang w:val="vi-VN"/>
        </w:rPr>
        <w:t>:</w:t>
      </w:r>
      <w:r w:rsidR="005C4096" w:rsidRPr="00D77A1B">
        <w:rPr>
          <w:rFonts w:ascii="Times New Roman" w:hAnsi="Times New Roman" w:cs="Times New Roman"/>
          <w:sz w:val="26"/>
          <w:szCs w:val="26"/>
          <w:lang w:val="vi-VN"/>
        </w:rPr>
        <w:t xml:space="preserve">   </w:t>
      </w:r>
    </w:p>
    <w:p w:rsidR="005B04B4" w:rsidRPr="00D77A1B" w:rsidRDefault="00E03F6D" w:rsidP="00F74D79">
      <w:pPr>
        <w:rPr>
          <w:rFonts w:ascii="Times New Roman" w:eastAsiaTheme="minorEastAsia" w:hAnsi="Times New Roman" w:cs="Times New Roman"/>
          <w:i/>
          <w:sz w:val="26"/>
          <w:szCs w:val="26"/>
        </w:rPr>
      </w:pPr>
      <w:r w:rsidRPr="00D77A1B">
        <w:rPr>
          <w:rFonts w:ascii="Times New Roman" w:hAnsi="Times New Roman" w:cs="Times New Roman"/>
          <w:sz w:val="26"/>
          <w:szCs w:val="26"/>
          <w:lang w:val="vi-VN"/>
        </w:rPr>
        <w:t xml:space="preserve"> a</w:t>
      </w:r>
      <w:r w:rsidRPr="00D77A1B">
        <w:rPr>
          <w:rFonts w:ascii="Times New Roman" w:hAnsi="Times New Roman" w:cs="Times New Roman"/>
          <w:sz w:val="26"/>
          <w:szCs w:val="26"/>
          <w:lang w:val="en-GB"/>
        </w:rPr>
        <w:t>./</w:t>
      </w:r>
      <w:r w:rsidR="0070463C" w:rsidRPr="00D77A1B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-3x+2</m:t>
            </m:r>
          </m:e>
        </m:rad>
        <m:r>
          <w:rPr>
            <w:rFonts w:ascii="Cambria Math" w:hAnsi="Cambria Math" w:cs="Times New Roman"/>
            <w:sz w:val="26"/>
            <w:szCs w:val="26"/>
            <w:lang w:val="vi-VN"/>
          </w:rPr>
          <m:t>&lt; 2x-1</m:t>
        </m:r>
      </m:oMath>
    </w:p>
    <w:p w:rsidR="00F74D79" w:rsidRPr="00D77A1B" w:rsidRDefault="00E03F6D" w:rsidP="00F74D79">
      <w:pPr>
        <w:rPr>
          <w:rFonts w:ascii="Times New Roman" w:eastAsiaTheme="minorEastAsia" w:hAnsi="Times New Roman" w:cs="Times New Roman"/>
          <w:i/>
          <w:sz w:val="26"/>
          <w:szCs w:val="26"/>
          <w:lang w:val="en-GB"/>
        </w:rPr>
      </w:pPr>
      <w:r w:rsidRPr="00D77A1B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D77A1B">
        <w:rPr>
          <w:rFonts w:ascii="Times New Roman" w:hAnsi="Times New Roman" w:cs="Times New Roman"/>
          <w:sz w:val="26"/>
          <w:szCs w:val="26"/>
          <w:lang w:val="en-GB"/>
        </w:rPr>
        <w:t xml:space="preserve">./ </w:t>
      </w:r>
      <w:r w:rsidR="0070463C" w:rsidRPr="00D77A1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+3x+2</m:t>
            </m:r>
          </m:e>
        </m:d>
        <m:r>
          <w:rPr>
            <w:rFonts w:ascii="Cambria Math" w:hAnsi="Cambria Math" w:cs="Times New Roman"/>
            <w:sz w:val="26"/>
            <w:szCs w:val="26"/>
            <w:lang w:val="vi-VN"/>
          </w:rPr>
          <m:t>≤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vi-VN"/>
          </w:rPr>
          <m:t>-2x</m:t>
        </m:r>
      </m:oMath>
      <w:r w:rsidR="0070463C" w:rsidRPr="00D77A1B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           </w:t>
      </w:r>
      <w:r w:rsidR="00F74D79" w:rsidRPr="00D77A1B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</w:t>
      </w:r>
      <w:r w:rsidR="005C4096" w:rsidRPr="00D77A1B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    </w:t>
      </w:r>
      <w:r w:rsidR="007E60F7" w:rsidRPr="00D77A1B">
        <w:rPr>
          <w:rFonts w:ascii="Times New Roman" w:eastAsiaTheme="minorEastAsia" w:hAnsi="Times New Roman" w:cs="Times New Roman"/>
          <w:sz w:val="26"/>
          <w:szCs w:val="26"/>
        </w:rPr>
        <w:t>c</w:t>
      </w:r>
      <w:r w:rsidRPr="00D77A1B">
        <w:rPr>
          <w:rFonts w:ascii="Times New Roman" w:eastAsiaTheme="minorEastAsia" w:hAnsi="Times New Roman" w:cs="Times New Roman"/>
          <w:sz w:val="26"/>
          <w:szCs w:val="26"/>
          <w:lang w:val="en-GB"/>
        </w:rPr>
        <w:t>./</w:t>
      </w:r>
      <w:r w:rsidR="00D77A1B" w:rsidRPr="00D77A1B">
        <w:rPr>
          <w:rFonts w:ascii="Times New Roman" w:eastAsiaTheme="minorEastAsia" w:hAnsi="Times New Roman" w:cs="Times New Roman"/>
          <w:position w:val="-24"/>
          <w:sz w:val="26"/>
          <w:szCs w:val="26"/>
          <w:lang w:val="en-GB"/>
        </w:rPr>
        <w:object w:dxaOrig="1440" w:dyaOrig="660">
          <v:shape id="_x0000_i1026" type="#_x0000_t75" style="width:76.2pt;height:34.8pt" o:ole="">
            <v:imagedata r:id="rId11" o:title=""/>
          </v:shape>
          <o:OLEObject Type="Embed" ProgID="Equation.DSMT4" ShapeID="_x0000_i1026" DrawAspect="Content" ObjectID="_1711386155" r:id="rId12"/>
        </w:object>
      </w:r>
      <w:r w:rsidRPr="00D77A1B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</w:p>
    <w:p w:rsidR="006A4742" w:rsidRDefault="006A4742" w:rsidP="00220971">
      <w:pPr>
        <w:rPr>
          <w:rFonts w:ascii="Times New Roman" w:eastAsiaTheme="minorEastAsia" w:hAnsi="Times New Roman" w:cs="Times New Roman"/>
          <w:sz w:val="26"/>
          <w:szCs w:val="26"/>
          <w:lang w:val="en-GB"/>
        </w:rPr>
      </w:pPr>
      <w: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en-GB"/>
        </w:rPr>
        <w:t>CÂU</w:t>
      </w:r>
      <w:r w:rsidR="002E76C5" w:rsidRPr="00D77A1B"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vi-VN"/>
        </w:rPr>
        <w:t xml:space="preserve"> </w:t>
      </w:r>
      <w:r w:rsidR="005C4096" w:rsidRPr="00D77A1B"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vi-VN"/>
        </w:rPr>
        <w:t>2</w:t>
      </w:r>
      <w:r w:rsidR="002E76C5" w:rsidRPr="00D77A1B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w:r w:rsidR="007E60F7" w:rsidRPr="00D77A1B">
        <w:rPr>
          <w:rFonts w:ascii="Times New Roman" w:eastAsiaTheme="minorEastAsia" w:hAnsi="Times New Roman" w:cs="Times New Roman"/>
          <w:i/>
          <w:sz w:val="26"/>
          <w:szCs w:val="26"/>
          <w:lang w:val="vi-VN"/>
        </w:rPr>
        <w:t>(</w:t>
      </w:r>
      <w:r w:rsidR="007E60F7" w:rsidRPr="00D77A1B">
        <w:rPr>
          <w:rFonts w:ascii="Times New Roman" w:eastAsiaTheme="minorEastAsia" w:hAnsi="Times New Roman" w:cs="Times New Roman"/>
          <w:i/>
          <w:sz w:val="26"/>
          <w:szCs w:val="26"/>
        </w:rPr>
        <w:t>1</w:t>
      </w:r>
      <w:r w:rsidR="002E76C5" w:rsidRPr="00D77A1B">
        <w:rPr>
          <w:rFonts w:ascii="Times New Roman" w:eastAsiaTheme="minorEastAsia" w:hAnsi="Times New Roman" w:cs="Times New Roman"/>
          <w:i/>
          <w:sz w:val="26"/>
          <w:szCs w:val="26"/>
          <w:lang w:val="vi-VN"/>
        </w:rPr>
        <w:t xml:space="preserve"> điểm)</w:t>
      </w:r>
      <w:r w:rsidR="002E76C5" w:rsidRPr="00D77A1B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</w:p>
    <w:p w:rsidR="006A4742" w:rsidRDefault="006A4742" w:rsidP="00220971">
      <w:pPr>
        <w:rPr>
          <w:rFonts w:ascii="Times New Roman" w:eastAsiaTheme="minorEastAsia" w:hAnsi="Times New Roman" w:cs="Times New Roman"/>
          <w:sz w:val="26"/>
          <w:szCs w:val="26"/>
          <w:lang w:val="en-GB"/>
        </w:rPr>
      </w:pPr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         </w:t>
      </w:r>
      <w:r w:rsidR="005C4096" w:rsidRPr="00D77A1B">
        <w:rPr>
          <w:rFonts w:ascii="Times New Roman" w:eastAsiaTheme="minorEastAsia" w:hAnsi="Times New Roman" w:cs="Times New Roman"/>
          <w:sz w:val="26"/>
          <w:szCs w:val="26"/>
          <w:lang w:val="vi-VN"/>
        </w:rPr>
        <w:t>Tìm m để</w:t>
      </w:r>
      <w:r w:rsidR="00E03F6D" w:rsidRPr="00D77A1B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hàm số </w:t>
      </w:r>
      <w:r w:rsidR="00D77A1B" w:rsidRPr="00D77A1B">
        <w:rPr>
          <w:rFonts w:ascii="Times New Roman" w:eastAsiaTheme="minorEastAsia" w:hAnsi="Times New Roman" w:cs="Times New Roman"/>
          <w:position w:val="-16"/>
          <w:sz w:val="26"/>
          <w:szCs w:val="26"/>
          <w:lang w:val="vi-VN"/>
        </w:rPr>
        <w:object w:dxaOrig="3540" w:dyaOrig="480">
          <v:shape id="_x0000_i1027" type="#_x0000_t75" style="width:189pt;height:25.8pt" o:ole="">
            <v:imagedata r:id="rId13" o:title=""/>
          </v:shape>
          <o:OLEObject Type="Embed" ProgID="Equation.DSMT4" ShapeID="_x0000_i1027" DrawAspect="Content" ObjectID="_1711386156" r:id="rId14"/>
        </w:object>
      </w:r>
      <w:r w:rsidR="00E03F6D" w:rsidRPr="00D77A1B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có tập xác đị</w:t>
      </w:r>
      <w:r w:rsidR="00F26E3E" w:rsidRPr="00D77A1B">
        <w:rPr>
          <w:rFonts w:ascii="Times New Roman" w:eastAsiaTheme="minorEastAsia" w:hAnsi="Times New Roman" w:cs="Times New Roman"/>
          <w:sz w:val="26"/>
          <w:szCs w:val="26"/>
          <w:lang w:val="en-GB"/>
        </w:rPr>
        <w:t>nh là R</w:t>
      </w:r>
      <w:r w:rsidR="00D77A1B" w:rsidRPr="00D77A1B">
        <w:rPr>
          <w:rFonts w:ascii="Times New Roman" w:eastAsiaTheme="minorEastAsia" w:hAnsi="Times New Roman" w:cs="Times New Roman"/>
          <w:sz w:val="26"/>
          <w:szCs w:val="26"/>
          <w:lang w:val="en-GB"/>
        </w:rPr>
        <w:t>.</w:t>
      </w:r>
    </w:p>
    <w:p w:rsidR="00DA19B4" w:rsidRPr="00D77A1B" w:rsidRDefault="006A4742" w:rsidP="00220971">
      <w:pPr>
        <w:rPr>
          <w:rFonts w:ascii="Times New Roman" w:eastAsiaTheme="minorEastAsia" w:hAnsi="Times New Roman" w:cs="Times New Roman"/>
          <w:sz w:val="26"/>
          <w:szCs w:val="26"/>
          <w:lang w:val="en-GB"/>
        </w:rPr>
      </w:pPr>
      <w: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 xml:space="preserve">CÂU </w:t>
      </w:r>
      <w:r w:rsidR="00220971" w:rsidRPr="00D77A1B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 xml:space="preserve"> </w:t>
      </w:r>
      <w:r w:rsidR="00220971" w:rsidRPr="00D77A1B"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vi-VN"/>
        </w:rPr>
        <w:t>3</w:t>
      </w:r>
      <w:r w:rsidR="00D17BA2" w:rsidRPr="00D77A1B">
        <w:rPr>
          <w:rFonts w:ascii="Times New Roman" w:eastAsiaTheme="minorEastAsia" w:hAnsi="Times New Roman" w:cs="Times New Roman"/>
          <w:sz w:val="26"/>
          <w:szCs w:val="26"/>
        </w:rPr>
        <w:t>(</w:t>
      </w:r>
      <w:r w:rsidR="008D094B" w:rsidRPr="00D77A1B">
        <w:rPr>
          <w:rFonts w:ascii="Times New Roman" w:eastAsiaTheme="minorEastAsia" w:hAnsi="Times New Roman" w:cs="Times New Roman"/>
          <w:i/>
          <w:sz w:val="26"/>
          <w:szCs w:val="26"/>
        </w:rPr>
        <w:t>2</w:t>
      </w:r>
      <w:r w:rsidR="00D17BA2" w:rsidRPr="00D77A1B">
        <w:rPr>
          <w:rFonts w:ascii="Times New Roman" w:eastAsiaTheme="minorEastAsia" w:hAnsi="Times New Roman" w:cs="Times New Roman"/>
          <w:i/>
          <w:sz w:val="26"/>
          <w:szCs w:val="26"/>
        </w:rPr>
        <w:t xml:space="preserve"> điểm</w:t>
      </w:r>
      <w:r w:rsidR="00563C7E" w:rsidRPr="00D77A1B">
        <w:rPr>
          <w:rFonts w:ascii="Times New Roman" w:eastAsiaTheme="minorEastAsia" w:hAnsi="Times New Roman" w:cs="Times New Roman"/>
          <w:i/>
          <w:sz w:val="26"/>
          <w:szCs w:val="26"/>
        </w:rPr>
        <w:t>)</w:t>
      </w:r>
      <w:r w:rsidR="004B59B5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w:r w:rsidR="00495D20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a</w:t>
      </w:r>
      <w:r w:rsidR="00F26E3E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./ </w:t>
      </w:r>
      <w:r w:rsidR="007E60F7" w:rsidRPr="00D77A1B">
        <w:rPr>
          <w:rFonts w:ascii="Times New Roman" w:eastAsiaTheme="minorEastAsia" w:hAnsi="Times New Roman" w:cs="Times New Roman"/>
          <w:sz w:val="26"/>
          <w:szCs w:val="26"/>
        </w:rPr>
        <w:t>Cho</w:t>
      </w:r>
      <w:r w:rsidR="00E03F6D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D77A1B" w:rsidRPr="00D77A1B">
        <w:rPr>
          <w:rFonts w:ascii="Times New Roman" w:eastAsiaTheme="minorEastAsia" w:hAnsi="Times New Roman" w:cs="Times New Roman"/>
          <w:position w:val="-24"/>
          <w:sz w:val="26"/>
          <w:szCs w:val="26"/>
        </w:rPr>
        <w:object w:dxaOrig="4959" w:dyaOrig="620">
          <v:shape id="_x0000_i1028" type="#_x0000_t75" style="width:262.2pt;height:33pt" o:ole="">
            <v:imagedata r:id="rId15" o:title=""/>
          </v:shape>
          <o:OLEObject Type="Embed" ProgID="Equation.DSMT4" ShapeID="_x0000_i1028" DrawAspect="Content" ObjectID="_1711386157" r:id="rId16"/>
        </w:object>
      </w:r>
      <w:r w:rsidR="00E03F6D" w:rsidRPr="00D77A1B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F55101" w:rsidRPr="00D77A1B" w:rsidRDefault="00F55101" w:rsidP="00220971">
      <w:pPr>
        <w:rPr>
          <w:rFonts w:ascii="Times New Roman" w:eastAsiaTheme="minorEastAsia" w:hAnsi="Times New Roman" w:cs="Times New Roman"/>
          <w:sz w:val="26"/>
          <w:szCs w:val="26"/>
        </w:rPr>
      </w:pPr>
      <w:r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           </w:t>
      </w:r>
      <w:r w:rsidR="004B59B5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    </w:t>
      </w:r>
      <w:r w:rsidR="00F26E3E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b./ </w:t>
      </w:r>
      <w:r w:rsidRPr="00D77A1B">
        <w:rPr>
          <w:rFonts w:ascii="Times New Roman" w:eastAsiaTheme="minorEastAsia" w:hAnsi="Times New Roman" w:cs="Times New Roman"/>
          <w:sz w:val="26"/>
          <w:szCs w:val="26"/>
        </w:rPr>
        <w:t>Chứ</w:t>
      </w:r>
      <w:r w:rsidR="00E03F6D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ng minh rằng </w:t>
      </w:r>
      <w:r w:rsidR="00D77A1B" w:rsidRPr="00D77A1B">
        <w:rPr>
          <w:rFonts w:ascii="Times New Roman" w:eastAsiaTheme="minorEastAsia" w:hAnsi="Times New Roman" w:cs="Times New Roman"/>
          <w:position w:val="-24"/>
          <w:sz w:val="26"/>
          <w:szCs w:val="26"/>
        </w:rPr>
        <w:object w:dxaOrig="3320" w:dyaOrig="620">
          <v:shape id="_x0000_i1029" type="#_x0000_t75" style="width:178.8pt;height:33.6pt" o:ole="">
            <v:imagedata r:id="rId17" o:title=""/>
          </v:shape>
          <o:OLEObject Type="Embed" ProgID="Equation.DSMT4" ShapeID="_x0000_i1029" DrawAspect="Content" ObjectID="_1711386158" r:id="rId18"/>
        </w:object>
      </w:r>
      <w:r w:rsidR="00D77A1B" w:rsidRPr="00D77A1B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6A4742" w:rsidRDefault="006A4742" w:rsidP="004B59B5">
      <w:pPr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CÂU </w:t>
      </w:r>
      <w:r w:rsidR="00220971" w:rsidRPr="00D77A1B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 </w:t>
      </w:r>
      <w:r w:rsidR="00220971" w:rsidRPr="00D77A1B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4</w:t>
      </w:r>
      <w:r w:rsidR="00942174" w:rsidRPr="00D77A1B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 </w:t>
      </w:r>
      <w:r w:rsidR="00EB3F05" w:rsidRPr="00D77A1B">
        <w:rPr>
          <w:rFonts w:ascii="Times New Roman" w:hAnsi="Times New Roman" w:cs="Times New Roman"/>
          <w:i/>
          <w:sz w:val="26"/>
          <w:szCs w:val="26"/>
          <w:u w:val="single"/>
          <w:lang w:val="pt-BR"/>
        </w:rPr>
        <w:t>(</w:t>
      </w:r>
      <w:r w:rsidR="008952F9" w:rsidRPr="00D77A1B">
        <w:rPr>
          <w:rFonts w:ascii="Times New Roman" w:hAnsi="Times New Roman" w:cs="Times New Roman"/>
          <w:i/>
          <w:sz w:val="26"/>
          <w:szCs w:val="26"/>
        </w:rPr>
        <w:t>2</w:t>
      </w:r>
      <w:r w:rsidR="00942174" w:rsidRPr="00D77A1B">
        <w:rPr>
          <w:rFonts w:ascii="Times New Roman" w:hAnsi="Times New Roman" w:cs="Times New Roman"/>
          <w:i/>
          <w:sz w:val="26"/>
          <w:szCs w:val="26"/>
          <w:lang w:val="pt-BR"/>
        </w:rPr>
        <w:t>điểm)</w:t>
      </w:r>
      <w:r w:rsidR="00942174" w:rsidRPr="00D77A1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4B59B5" w:rsidRPr="00D77A1B" w:rsidRDefault="006A4742" w:rsidP="004B59B5">
      <w:p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 xml:space="preserve">     </w:t>
      </w:r>
      <w:r w:rsidR="008952F9" w:rsidRPr="00D77A1B">
        <w:rPr>
          <w:rFonts w:ascii="Times New Roman" w:hAnsi="Times New Roman" w:cs="Times New Roman"/>
          <w:sz w:val="26"/>
          <w:szCs w:val="26"/>
          <w:lang w:val="pt-BR"/>
        </w:rPr>
        <w:t>Trong mặt phẳng tọa độ Oxy, cho tam giác ABC có A(-2;1), B (3;-2), C(1;2)</w:t>
      </w:r>
      <w:r w:rsidR="00AA632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CE0072" w:rsidRPr="00D77A1B" w:rsidRDefault="004B59B5" w:rsidP="004B59B5">
      <w:pPr>
        <w:rPr>
          <w:rFonts w:ascii="Times New Roman" w:eastAsiaTheme="minorEastAsia" w:hAnsi="Times New Roman" w:cs="Times New Roman"/>
          <w:sz w:val="26"/>
          <w:szCs w:val="26"/>
        </w:rPr>
      </w:pPr>
      <w:r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           </w:t>
      </w:r>
      <w:r w:rsidR="002E58BE" w:rsidRPr="00D77A1B">
        <w:rPr>
          <w:rFonts w:ascii="Times New Roman" w:hAnsi="Times New Roman" w:cs="Times New Roman"/>
          <w:sz w:val="26"/>
          <w:szCs w:val="26"/>
          <w:lang w:val="pt-BR"/>
        </w:rPr>
        <w:t>a</w:t>
      </w:r>
      <w:r w:rsidR="00E03F6D" w:rsidRPr="00D77A1B">
        <w:rPr>
          <w:rFonts w:ascii="Times New Roman" w:hAnsi="Times New Roman" w:cs="Times New Roman"/>
          <w:sz w:val="26"/>
          <w:szCs w:val="26"/>
          <w:lang w:val="pt-BR"/>
        </w:rPr>
        <w:t>./</w:t>
      </w:r>
      <w:r w:rsidR="002E58BE" w:rsidRPr="00D77A1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E58BE" w:rsidRPr="00D77A1B">
        <w:rPr>
          <w:rFonts w:ascii="Times New Roman" w:hAnsi="Times New Roman" w:cs="Times New Roman"/>
          <w:sz w:val="26"/>
          <w:szCs w:val="26"/>
        </w:rPr>
        <w:t>Viết phương trình</w:t>
      </w:r>
      <w:r w:rsidR="00F27402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đường cao AH</w:t>
      </w:r>
      <w:r w:rsidR="00D77A1B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của tam giác ABC</w:t>
      </w:r>
      <w:r w:rsidR="00D77A1B">
        <w:rPr>
          <w:rFonts w:ascii="Times New Roman" w:eastAsiaTheme="minorEastAsia" w:hAnsi="Times New Roman" w:cs="Times New Roman"/>
          <w:sz w:val="26"/>
          <w:szCs w:val="26"/>
        </w:rPr>
        <w:t>.</w:t>
      </w:r>
      <w:r w:rsidR="002E58BE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      </w:t>
      </w:r>
    </w:p>
    <w:p w:rsidR="00CE0072" w:rsidRPr="00D77A1B" w:rsidRDefault="00CE0072" w:rsidP="00220971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          </w:t>
      </w:r>
      <w:r w:rsidR="00E03F6D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b./</w:t>
      </w:r>
      <w:r w:rsidR="002E58BE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Viết phương trình</w:t>
      </w:r>
      <w:r w:rsidR="008952F9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đường thẳ</w:t>
      </w:r>
      <w:r w:rsidRPr="00D77A1B">
        <w:rPr>
          <w:rFonts w:ascii="Times New Roman" w:eastAsiaTheme="minorEastAsia" w:hAnsi="Times New Roman" w:cs="Times New Roman"/>
          <w:sz w:val="26"/>
          <w:szCs w:val="26"/>
        </w:rPr>
        <w:t>ng</w:t>
      </w:r>
      <w:r w:rsidR="002E58BE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đi qua trọng tâm G của tam giác ABC  và song song với đường thẳng (d): x-2y+3=0</w:t>
      </w:r>
      <w:r w:rsidR="00D77A1B" w:rsidRPr="00D77A1B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F27402" w:rsidRPr="00D77A1B" w:rsidRDefault="00E03F6D" w:rsidP="00220971">
      <w:pPr>
        <w:jc w:val="both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          c./</w:t>
      </w:r>
      <w:r w:rsidR="00F27402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Tìm hình chiếu của điểm A tr</w:t>
      </w:r>
      <w:r w:rsidR="00F27402" w:rsidRPr="00D77A1B">
        <w:rPr>
          <w:rFonts w:ascii="Times New Roman" w:eastAsiaTheme="minorEastAsia" w:hAnsi="Times New Roman" w:cs="Times New Roman"/>
          <w:sz w:val="26"/>
          <w:szCs w:val="26"/>
          <w:lang w:val="vi-VN"/>
        </w:rPr>
        <w:t>ên đường thẳng (d).</w:t>
      </w:r>
    </w:p>
    <w:p w:rsidR="002E58BE" w:rsidRPr="00D77A1B" w:rsidRDefault="006A4742" w:rsidP="00220971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CÂU</w:t>
      </w:r>
      <w:r w:rsidR="002E58BE" w:rsidRPr="00D77A1B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 </w:t>
      </w:r>
      <w:r w:rsidR="002E58BE" w:rsidRPr="00D77A1B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5</w:t>
      </w:r>
      <w:r w:rsidR="002E58BE" w:rsidRPr="00D77A1B">
        <w:rPr>
          <w:rFonts w:ascii="Times New Roman" w:hAnsi="Times New Roman" w:cs="Times New Roman"/>
          <w:i/>
          <w:sz w:val="26"/>
          <w:szCs w:val="26"/>
          <w:u w:val="single"/>
          <w:lang w:val="pt-BR"/>
        </w:rPr>
        <w:t>(</w:t>
      </w:r>
      <w:r w:rsidR="002E58BE" w:rsidRPr="00D77A1B">
        <w:rPr>
          <w:rFonts w:ascii="Times New Roman" w:hAnsi="Times New Roman" w:cs="Times New Roman"/>
          <w:i/>
          <w:sz w:val="26"/>
          <w:szCs w:val="26"/>
        </w:rPr>
        <w:t>1</w:t>
      </w:r>
      <w:r w:rsidR="002E58BE" w:rsidRPr="00D77A1B">
        <w:rPr>
          <w:rFonts w:ascii="Times New Roman" w:hAnsi="Times New Roman" w:cs="Times New Roman"/>
          <w:i/>
          <w:sz w:val="26"/>
          <w:szCs w:val="26"/>
          <w:lang w:val="pt-BR"/>
        </w:rPr>
        <w:t>điểm)</w:t>
      </w:r>
      <w:r>
        <w:rPr>
          <w:rFonts w:ascii="Times New Roman" w:hAnsi="Times New Roman" w:cs="Times New Roman"/>
          <w:i/>
          <w:sz w:val="26"/>
          <w:szCs w:val="26"/>
          <w:lang w:val="pt-BR"/>
        </w:rPr>
        <w:t xml:space="preserve"> </w:t>
      </w:r>
      <w:r w:rsidR="005B04B4" w:rsidRPr="00D77A1B">
        <w:rPr>
          <w:rFonts w:ascii="Times New Roman" w:hAnsi="Times New Roman" w:cs="Times New Roman"/>
          <w:sz w:val="26"/>
          <w:szCs w:val="26"/>
        </w:rPr>
        <w:t xml:space="preserve"> </w:t>
      </w:r>
      <w:r w:rsidR="002E58BE" w:rsidRPr="00D77A1B">
        <w:rPr>
          <w:rFonts w:ascii="Times New Roman" w:hAnsi="Times New Roman" w:cs="Times New Roman"/>
          <w:sz w:val="26"/>
          <w:szCs w:val="26"/>
        </w:rPr>
        <w:t>Cho Elip ( E) :</w:t>
      </w:r>
      <w:r w:rsidR="00E03F6D" w:rsidRPr="00D77A1B">
        <w:rPr>
          <w:rFonts w:ascii="Times New Roman" w:hAnsi="Times New Roman" w:cs="Times New Roman"/>
          <w:position w:val="-10"/>
          <w:sz w:val="26"/>
          <w:szCs w:val="26"/>
        </w:rPr>
        <w:object w:dxaOrig="1660" w:dyaOrig="360">
          <v:shape id="_x0000_i1030" type="#_x0000_t75" style="width:83.4pt;height:18pt" o:ole="">
            <v:imagedata r:id="rId19" o:title=""/>
          </v:shape>
          <o:OLEObject Type="Embed" ProgID="Equation.DSMT4" ShapeID="_x0000_i1030" DrawAspect="Content" ObjectID="_1711386159" r:id="rId20"/>
        </w:object>
      </w:r>
      <w:r w:rsidR="00E03F6D" w:rsidRPr="00D77A1B">
        <w:rPr>
          <w:rFonts w:ascii="Times New Roman" w:hAnsi="Times New Roman" w:cs="Times New Roman"/>
          <w:sz w:val="26"/>
          <w:szCs w:val="26"/>
        </w:rPr>
        <w:t>.</w:t>
      </w:r>
      <w:r w:rsidR="002E58BE" w:rsidRPr="00D77A1B">
        <w:rPr>
          <w:rFonts w:ascii="Times New Roman" w:eastAsiaTheme="minorEastAsia" w:hAnsi="Times New Roman" w:cs="Times New Roman"/>
          <w:sz w:val="26"/>
          <w:szCs w:val="26"/>
        </w:rPr>
        <w:t xml:space="preserve"> Tìm tiêu điểm , độ dài trục lớn, độ dài trục bé</w:t>
      </w:r>
      <w:r w:rsidR="005B04B4" w:rsidRPr="00D77A1B">
        <w:rPr>
          <w:rFonts w:ascii="Times New Roman" w:eastAsiaTheme="minorEastAsia" w:hAnsi="Times New Roman" w:cs="Times New Roman"/>
          <w:sz w:val="26"/>
          <w:szCs w:val="26"/>
        </w:rPr>
        <w:t>, các đỉnh của Elip</w:t>
      </w:r>
      <w:r w:rsidR="00AA632A">
        <w:rPr>
          <w:rFonts w:ascii="Times New Roman" w:eastAsiaTheme="minorEastAsia" w:hAnsi="Times New Roman" w:cs="Times New Roman"/>
          <w:sz w:val="26"/>
          <w:szCs w:val="26"/>
        </w:rPr>
        <w:t xml:space="preserve"> ( E) </w:t>
      </w:r>
      <w:r w:rsidR="005B04B4" w:rsidRPr="00D77A1B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CE0072" w:rsidRPr="00D77A1B" w:rsidRDefault="006A4742" w:rsidP="00CE0072">
      <w:pPr>
        <w:jc w:val="both"/>
        <w:rPr>
          <w:rFonts w:ascii="Times New Roman" w:hAnsi="Times New Roman" w:cs="Times New Roman"/>
          <w:i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CÂU</w:t>
      </w:r>
      <w:r w:rsidR="00CE0072" w:rsidRPr="00D77A1B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 </w:t>
      </w:r>
      <w:r w:rsidR="00CE0072" w:rsidRPr="00D77A1B">
        <w:rPr>
          <w:rFonts w:ascii="Times New Roman" w:hAnsi="Times New Roman" w:cs="Times New Roman"/>
          <w:b/>
          <w:sz w:val="26"/>
          <w:szCs w:val="26"/>
          <w:u w:val="single"/>
        </w:rPr>
        <w:t>6</w:t>
      </w:r>
      <w:r w:rsidR="00CE0072" w:rsidRPr="00D77A1B">
        <w:rPr>
          <w:rFonts w:ascii="Times New Roman" w:hAnsi="Times New Roman" w:cs="Times New Roman"/>
          <w:i/>
          <w:sz w:val="26"/>
          <w:szCs w:val="26"/>
          <w:u w:val="single"/>
          <w:lang w:val="pt-BR"/>
        </w:rPr>
        <w:t>(</w:t>
      </w:r>
      <w:r w:rsidR="00CE0072" w:rsidRPr="00D77A1B">
        <w:rPr>
          <w:rFonts w:ascii="Times New Roman" w:hAnsi="Times New Roman" w:cs="Times New Roman"/>
          <w:i/>
          <w:sz w:val="26"/>
          <w:szCs w:val="26"/>
        </w:rPr>
        <w:t>1</w:t>
      </w:r>
      <w:r w:rsidR="00CE0072" w:rsidRPr="00D77A1B">
        <w:rPr>
          <w:rFonts w:ascii="Times New Roman" w:hAnsi="Times New Roman" w:cs="Times New Roman"/>
          <w:i/>
          <w:sz w:val="26"/>
          <w:szCs w:val="26"/>
          <w:lang w:val="pt-BR"/>
        </w:rPr>
        <w:t>điểm)</w:t>
      </w:r>
      <w:r w:rsidR="004B59B5" w:rsidRPr="00D77A1B">
        <w:rPr>
          <w:rFonts w:ascii="Times New Roman" w:hAnsi="Times New Roman" w:cs="Times New Roman"/>
          <w:i/>
          <w:sz w:val="26"/>
          <w:szCs w:val="26"/>
          <w:lang w:val="pt-BR"/>
        </w:rPr>
        <w:t xml:space="preserve">       </w:t>
      </w:r>
      <w:r w:rsidR="00CE0072" w:rsidRPr="00D77A1B">
        <w:rPr>
          <w:rFonts w:ascii="Times New Roman" w:hAnsi="Times New Roman" w:cs="Times New Roman"/>
          <w:sz w:val="26"/>
          <w:szCs w:val="26"/>
          <w:lang w:val="pt-BR"/>
        </w:rPr>
        <w:t xml:space="preserve">Cho đường tròn (C):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(x-2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pt-BR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(y-1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pt-BR"/>
          </w:rPr>
          <m:t>=25</m:t>
        </m:r>
      </m:oMath>
    </w:p>
    <w:p w:rsidR="00CE0072" w:rsidRPr="00D77A1B" w:rsidRDefault="00F26E3E" w:rsidP="00CE0072">
      <w:pPr>
        <w:jc w:val="both"/>
        <w:rPr>
          <w:rFonts w:ascii="Times New Roman" w:eastAsiaTheme="minorEastAsia" w:hAnsi="Times New Roman" w:cs="Times New Roman"/>
          <w:sz w:val="26"/>
          <w:szCs w:val="26"/>
          <w:lang w:val="pt-BR"/>
        </w:rPr>
      </w:pPr>
      <w:r w:rsidRP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 xml:space="preserve">           a./</w:t>
      </w:r>
      <w:r w:rsidR="00CE0072" w:rsidRP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 xml:space="preserve"> Tìm tọa độ tâm và bán kính của đường tròn (C)</w:t>
      </w:r>
      <w:r w:rsid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>.</w:t>
      </w:r>
    </w:p>
    <w:p w:rsidR="00CE0072" w:rsidRPr="00D77A1B" w:rsidRDefault="004B59B5" w:rsidP="00CE0072">
      <w:pPr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 xml:space="preserve">         </w:t>
      </w:r>
      <w:r w:rsidR="00CE0072" w:rsidRP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 xml:space="preserve"> </w:t>
      </w:r>
      <w:r w:rsidR="00F26E3E" w:rsidRP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 xml:space="preserve"> b./ </w:t>
      </w:r>
      <w:r w:rsidR="00CE0072" w:rsidRP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>Viết phương trình tiếp tuyến của (C) song song với đườ</w:t>
      </w:r>
      <w:r w:rsidR="00F27402" w:rsidRP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>ng (d): 5x</w:t>
      </w:r>
      <w:r w:rsid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 xml:space="preserve"> </w:t>
      </w:r>
      <w:r w:rsidR="00F27402" w:rsidRP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>-</w:t>
      </w:r>
      <w:r w:rsid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 xml:space="preserve"> </w:t>
      </w:r>
      <w:r w:rsidR="00F27402" w:rsidRP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>12y</w:t>
      </w:r>
      <w:r w:rsid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 xml:space="preserve"> </w:t>
      </w:r>
      <w:r w:rsidR="00F27402" w:rsidRP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>+</w:t>
      </w:r>
      <w:r w:rsid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 xml:space="preserve"> </w:t>
      </w:r>
      <w:r w:rsidR="00F27402" w:rsidRPr="00D77A1B">
        <w:rPr>
          <w:rFonts w:ascii="Times New Roman" w:eastAsiaTheme="minorEastAsia" w:hAnsi="Times New Roman" w:cs="Times New Roman"/>
          <w:sz w:val="26"/>
          <w:szCs w:val="26"/>
          <w:lang w:val="vi-VN"/>
        </w:rPr>
        <w:t>67</w:t>
      </w:r>
      <w:r w:rsidR="00D77A1B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r w:rsidR="00CE0072" w:rsidRP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>=</w:t>
      </w:r>
      <w:r w:rsid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 xml:space="preserve"> </w:t>
      </w:r>
      <w:r w:rsidR="00CE0072" w:rsidRP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>0</w:t>
      </w:r>
      <w:r w:rsidR="00D77A1B">
        <w:rPr>
          <w:rFonts w:ascii="Times New Roman" w:eastAsiaTheme="minorEastAsia" w:hAnsi="Times New Roman" w:cs="Times New Roman"/>
          <w:sz w:val="26"/>
          <w:szCs w:val="26"/>
          <w:lang w:val="pt-BR"/>
        </w:rPr>
        <w:t>.</w:t>
      </w:r>
    </w:p>
    <w:p w:rsidR="00CE0072" w:rsidRPr="00D77A1B" w:rsidRDefault="00CE0072" w:rsidP="00220971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F27402" w:rsidRPr="00F26E3E" w:rsidRDefault="00942174" w:rsidP="00F27402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F26E3E">
        <w:rPr>
          <w:rFonts w:ascii="Times New Roman" w:hAnsi="Times New Roman" w:cs="Times New Roman"/>
          <w:b/>
          <w:sz w:val="26"/>
          <w:szCs w:val="26"/>
          <w:lang w:val="pt-BR"/>
        </w:rPr>
        <w:t>-----HẾ</w:t>
      </w:r>
      <w:r w:rsidR="00F27402" w:rsidRPr="00F26E3E">
        <w:rPr>
          <w:rFonts w:ascii="Times New Roman" w:hAnsi="Times New Roman" w:cs="Times New Roman"/>
          <w:b/>
          <w:sz w:val="26"/>
          <w:szCs w:val="26"/>
          <w:lang w:val="pt-BR"/>
        </w:rPr>
        <w:t>T---</w:t>
      </w:r>
    </w:p>
    <w:p w:rsidR="0021296F" w:rsidRPr="00F26E3E" w:rsidRDefault="00246CD4" w:rsidP="00F27402">
      <w:pPr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F26E3E">
        <w:rPr>
          <w:rFonts w:ascii="Times New Roman" w:hAnsi="Times New Roman" w:cs="Times New Roman"/>
          <w:b/>
          <w:sz w:val="26"/>
          <w:szCs w:val="26"/>
          <w:lang w:val="pt-BR"/>
        </w:rPr>
        <w:lastRenderedPageBreak/>
        <w:t xml:space="preserve">ĐÁP ÁN TOÁN 10 </w:t>
      </w:r>
      <w:r w:rsidR="00942174" w:rsidRPr="00F26E3E">
        <w:rPr>
          <w:rFonts w:ascii="Times New Roman" w:hAnsi="Times New Roman" w:cs="Times New Roman"/>
          <w:b/>
          <w:sz w:val="26"/>
          <w:szCs w:val="26"/>
          <w:lang w:val="pt-BR"/>
        </w:rPr>
        <w:t xml:space="preserve">HK </w:t>
      </w:r>
      <w:r w:rsidR="00183636" w:rsidRPr="00F26E3E">
        <w:rPr>
          <w:rFonts w:ascii="Times New Roman" w:hAnsi="Times New Roman" w:cs="Times New Roman"/>
          <w:b/>
          <w:sz w:val="26"/>
          <w:szCs w:val="26"/>
          <w:lang w:val="vi-VN"/>
        </w:rPr>
        <w:t>I</w:t>
      </w:r>
      <w:r w:rsidR="00942174" w:rsidRPr="00F26E3E">
        <w:rPr>
          <w:rFonts w:ascii="Times New Roman" w:hAnsi="Times New Roman" w:cs="Times New Roman"/>
          <w:b/>
          <w:sz w:val="26"/>
          <w:szCs w:val="26"/>
          <w:lang w:val="pt-BR"/>
        </w:rPr>
        <w:t xml:space="preserve">I </w:t>
      </w:r>
      <w:r w:rsidR="00EB3F05" w:rsidRPr="00F26E3E">
        <w:rPr>
          <w:rFonts w:ascii="Times New Roman" w:hAnsi="Times New Roman" w:cs="Times New Roman"/>
          <w:b/>
          <w:sz w:val="26"/>
          <w:szCs w:val="26"/>
          <w:lang w:val="pt-BR"/>
        </w:rPr>
        <w:t>–</w:t>
      </w:r>
      <w:r w:rsidR="00942174" w:rsidRPr="00F26E3E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F27402" w:rsidRPr="00F26E3E">
        <w:rPr>
          <w:rFonts w:ascii="Times New Roman" w:hAnsi="Times New Roman" w:cs="Times New Roman"/>
          <w:b/>
          <w:sz w:val="26"/>
          <w:szCs w:val="26"/>
          <w:lang w:val="vi-VN"/>
        </w:rPr>
        <w:t>2021 - 2022</w:t>
      </w:r>
    </w:p>
    <w:tbl>
      <w:tblPr>
        <w:tblStyle w:val="TableGrid"/>
        <w:tblW w:w="11316" w:type="dxa"/>
        <w:tblInd w:w="-1007" w:type="dxa"/>
        <w:tblLayout w:type="fixed"/>
        <w:tblLook w:val="04A0" w:firstRow="1" w:lastRow="0" w:firstColumn="1" w:lastColumn="0" w:noHBand="0" w:noVBand="1"/>
      </w:tblPr>
      <w:tblGrid>
        <w:gridCol w:w="5040"/>
        <w:gridCol w:w="270"/>
        <w:gridCol w:w="5770"/>
        <w:gridCol w:w="236"/>
      </w:tblGrid>
      <w:tr w:rsidR="0021296F" w:rsidRPr="00F26E3E" w:rsidTr="0040626D">
        <w:trPr>
          <w:trHeight w:val="8630"/>
        </w:trPr>
        <w:tc>
          <w:tcPr>
            <w:tcW w:w="5040" w:type="dxa"/>
          </w:tcPr>
          <w:p w:rsidR="0021296F" w:rsidRPr="00F26E3E" w:rsidRDefault="0021296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  <w:p w:rsidR="00183636" w:rsidRPr="00F26E3E" w:rsidRDefault="00EB3F05" w:rsidP="00183636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BÀI 1</w:t>
            </w:r>
            <w:r w:rsidR="00942174" w:rsidRPr="00F26E3E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 </w:t>
            </w:r>
            <w:r w:rsidR="00183636" w:rsidRPr="00F26E3E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>(</w:t>
            </w:r>
            <w:r w:rsidR="00D73F8D" w:rsidRPr="00F26E3E">
              <w:rPr>
                <w:rFonts w:ascii="Times New Roman" w:hAnsi="Times New Roman" w:cs="Times New Roman"/>
                <w:i/>
                <w:sz w:val="26"/>
                <w:szCs w:val="26"/>
              </w:rPr>
              <w:t>3</w:t>
            </w:r>
            <w:r w:rsidR="00942174" w:rsidRPr="00F26E3E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 xml:space="preserve"> điểm) </w:t>
            </w:r>
            <w:r w:rsidR="00942174" w:rsidRPr="00F26E3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="00183636" w:rsidRPr="00F26E3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a,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vi-V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-3x+2</m:t>
                  </m:r>
                </m:e>
              </m:rad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&lt; 2x-1</m:t>
              </m:r>
            </m:oMath>
          </w:p>
          <w:p w:rsidR="00183636" w:rsidRPr="00F26E3E" w:rsidRDefault="00183636" w:rsidP="00183636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x-1&gt;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x+2≥0</m:t>
                        </m: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3x+2&lt;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(2x-1)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e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 xml:space="preserve"> </m:t>
                        </m:r>
                      </m:e>
                    </m:eqAr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↔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x&gt;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2</m:t>
                                </m:r>
                              </m:den>
                            </m:f>
                          </m:e>
                          <m:e>
                            <m:d>
                              <m:dPr>
                                <m:begChr m:val="["/>
                                <m:endChr m:val="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</w:rPr>
                                    </m:ctrlPr>
                                  </m:eqArr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  <m:t>x≤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  <m:t>x≥2</m:t>
                                    </m:r>
                                  </m:e>
                                </m:eqArr>
                              </m:e>
                            </m:d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e>
                          <m:e>
                            <m:d>
                              <m:dPr>
                                <m:begChr m:val="["/>
                                <m:endChr m:val="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</w:rPr>
                                    </m:ctrlPr>
                                  </m:eqArr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  <m:t>x&lt;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6"/>
                                            <w:szCs w:val="26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6"/>
                                            <w:szCs w:val="26"/>
                                          </w:rPr>
                                          <m:t>1-</m:t>
                                        </m:r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6"/>
                                                <w:szCs w:val="26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6"/>
                                                <w:szCs w:val="26"/>
                                              </w:rPr>
                                              <m:t>13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6"/>
                                            <w:szCs w:val="26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</m: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  <m:t>x&gt;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6"/>
                                            <w:szCs w:val="26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6"/>
                                            <w:szCs w:val="26"/>
                                          </w:rPr>
                                          <m:t>1+</m:t>
                                        </m:r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6"/>
                                                <w:szCs w:val="26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6"/>
                                                <w:szCs w:val="26"/>
                                              </w:rPr>
                                              <m:t>13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6"/>
                                            <w:szCs w:val="26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</m:e>
                                </m:eqArr>
                              </m:e>
                            </m:d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 xml:space="preserve"> </m:t>
                            </m:r>
                          </m:e>
                        </m:eqArr>
                      </m:e>
                    </m:d>
                  </m:e>
                </m:d>
              </m:oMath>
            </m:oMathPara>
          </w:p>
          <w:p w:rsidR="00B1567C" w:rsidRPr="00F26E3E" w:rsidRDefault="00183636" w:rsidP="00B1567C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Vậy tập nghiệm: S = </w:t>
            </w:r>
            <w:r w:rsidR="00057A77"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>(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+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3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;</m:t>
              </m:r>
              <m:d>
                <m:dPr>
                  <m:begChr m:val="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∪</m:t>
              </m:r>
              <m:d>
                <m:dPr>
                  <m:begChr m:val="[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;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∞ )</m:t>
              </m:r>
            </m:oMath>
          </w:p>
          <w:p w:rsidR="00C92AAF" w:rsidRPr="00F26E3E" w:rsidRDefault="00B1567C" w:rsidP="00C92AAF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F26E3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b,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 xml:space="preserve">          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↔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2x≤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3x+2≤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2x</m:t>
              </m:r>
            </m:oMath>
            <w:r w:rsidR="00C92AAF" w:rsidRPr="00F26E3E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 xml:space="preserve"> </w:t>
            </w:r>
          </w:p>
          <w:p w:rsidR="005756FB" w:rsidRPr="00F26E3E" w:rsidRDefault="005756FB" w:rsidP="00181947">
            <w:pPr>
              <w:pStyle w:val="ListParagraph"/>
              <w:numPr>
                <w:ilvl w:val="0"/>
                <w:numId w:val="6"/>
              </w:num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x+2≥0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x+2≤0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∀x∈R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≤ 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5</m:t>
                          </m:r>
                        </m:den>
                      </m:f>
                    </m:e>
                  </m:eqArr>
                </m:e>
              </m:d>
            </m:oMath>
          </w:p>
          <w:p w:rsidR="00325C5F" w:rsidRPr="00F26E3E" w:rsidRDefault="005756FB" w:rsidP="00181947">
            <w:pPr>
              <w:pStyle w:val="ListParagraph"/>
              <w:numPr>
                <w:ilvl w:val="0"/>
                <w:numId w:val="6"/>
              </w:num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Vậy tập</m:t>
              </m:r>
            </m:oMath>
            <w:r w:rsidR="00967F77"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nghiệ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m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</m:oMath>
            <w:r w:rsidR="00967F77"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( -∞; </m:t>
              </m:r>
              <m:d>
                <m:dPr>
                  <m:begChr m:val="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5</m:t>
                      </m:r>
                    </m:den>
                  </m:f>
                </m:e>
              </m:d>
            </m:oMath>
            <w:r w:rsidR="0067617C"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181947" w:rsidRPr="00F26E3E" w:rsidRDefault="00B149F4" w:rsidP="00181947">
            <w:pPr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>c</w:t>
            </w:r>
            <w:r w:rsidR="00181947"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,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↔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+6x-5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+1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 ≥0</m:t>
              </m:r>
            </m:oMath>
          </w:p>
          <w:p w:rsidR="00181947" w:rsidRPr="00F26E3E" w:rsidRDefault="00181947" w:rsidP="00CD6D6E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>BXD:</w:t>
            </w:r>
          </w:p>
          <w:p w:rsidR="00325C5F" w:rsidRPr="00F26E3E" w:rsidRDefault="00181947" w:rsidP="000038D1">
            <w:pPr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Vậy tập nghiệm: S =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;</m:t>
                  </m:r>
                </m:e>
              </m:d>
              <m:d>
                <m:dPr>
                  <m:begChr m:val="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5</m:t>
                  </m:r>
                </m:e>
              </m:d>
            </m:oMath>
          </w:p>
          <w:p w:rsidR="0067617C" w:rsidRPr="00F26E3E" w:rsidRDefault="00BF20BA" w:rsidP="000038D1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F26E3E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BÀI 2</w:t>
            </w:r>
            <w:r w:rsidR="00942174" w:rsidRPr="00F26E3E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 </w:t>
            </w:r>
            <w:r w:rsidR="00D73F8D" w:rsidRPr="00F26E3E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>(1</w:t>
            </w:r>
            <w:r w:rsidR="00942174" w:rsidRPr="00F26E3E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 xml:space="preserve"> điểm)</w:t>
            </w:r>
            <w:r w:rsidRPr="00F26E3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Theo ycbt :</w:t>
            </w:r>
          </w:p>
          <w:p w:rsidR="00EE0DBC" w:rsidRPr="00F26E3E" w:rsidRDefault="00BF20BA" w:rsidP="000038D1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pt-BR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 xml:space="preserve">=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 xml:space="preserve"> m+2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+2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m+2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x+m+4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>≥0 ∀x ∈R</m:t>
              </m:r>
            </m:oMath>
          </w:p>
          <w:p w:rsidR="0067617C" w:rsidRPr="00F26E3E" w:rsidRDefault="0067617C" w:rsidP="000038D1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. TH1: a =0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↔m= -2 , 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=2≥0 ∀x∈R</m:t>
              </m:r>
            </m:oMath>
          </w:p>
          <w:p w:rsidR="0067617C" w:rsidRPr="00F26E3E" w:rsidRDefault="0067617C" w:rsidP="000038D1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( thỏa ycbt)</w:t>
            </w:r>
          </w:p>
          <w:p w:rsidR="0067617C" w:rsidRPr="00F26E3E" w:rsidRDefault="0067617C" w:rsidP="000038D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lastRenderedPageBreak/>
              <w:t xml:space="preserve">.TH2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a&gt;0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∆≤0</m:t>
                      </m:r>
                    </m:e>
                  </m:eqArr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↔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eqArr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  <w:lang w:val="vi-VN"/>
                            </w:rPr>
                            <m:t>m&gt;-2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  <w:lang w:val="vi-VN"/>
                            </w:rPr>
                            <m:t>m≥-2</m:t>
                          </m:r>
                        </m:e>
                      </m:eqArr>
                    </m:e>
                  </m:d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↔m&gt;-2</m:t>
              </m:r>
            </m:oMath>
          </w:p>
          <w:p w:rsidR="00325C5F" w:rsidRPr="00F26E3E" w:rsidRDefault="00325C5F" w:rsidP="00800FA2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Vậy: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m≥-2                   </m:t>
              </m:r>
            </m:oMath>
          </w:p>
          <w:p w:rsidR="00074B23" w:rsidRPr="00F26E3E" w:rsidRDefault="00074B23" w:rsidP="00074B2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F26E3E"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vi-VN"/>
              </w:rPr>
              <w:t>BÀI</w:t>
            </w:r>
            <w:r w:rsidRPr="00F26E3E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>3</w:t>
            </w:r>
            <w:r w:rsidRPr="00F26E3E">
              <w:rPr>
                <w:rFonts w:ascii="Times New Roman" w:eastAsiaTheme="minorEastAsia" w:hAnsi="Times New Roman" w:cs="Times New Roman"/>
                <w:i/>
                <w:sz w:val="26"/>
                <w:szCs w:val="26"/>
                <w:lang w:val="vi-VN"/>
              </w:rPr>
              <w:t>(2điểm)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a,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  <w:vertAlign w:val="subscript"/>
                </w:rPr>
                <m:t>0&lt;x&lt;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vertAlign w:val="subscript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  <w:vertAlign w:val="subscript"/>
                </w:rPr>
                <m:t xml:space="preserve">↔cosx&gt;0 </m:t>
              </m:r>
            </m:oMath>
          </w:p>
          <w:p w:rsidR="00074B23" w:rsidRPr="00F26E3E" w:rsidRDefault="00ED7B28" w:rsidP="00074B2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vertAlign w:val="subscript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cos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  <w:vertAlign w:val="subscript"/>
                </w:rPr>
                <m:t xml:space="preserve">x </m:t>
              </m:r>
            </m:oMath>
            <w:r w:rsidR="00074B23"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 xml:space="preserve">=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vertAlign w:val="subscript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vertAlign w:val="subscript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si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  <w:vertAlign w:val="subscript"/>
                </w:rPr>
                <m:t xml:space="preserve">x </m:t>
              </m:r>
            </m:oMath>
            <w:r w:rsidR="00074B23"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vertAlign w:val="subscript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25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  <w:vertAlign w:val="subscript"/>
                </w:rPr>
                <m:t xml:space="preserve">↔cosx </m:t>
              </m:r>
            </m:oMath>
            <w:r w:rsidR="00074B23"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 xml:space="preserve">=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vertAlign w:val="subscript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  <w:vertAlign w:val="subscript"/>
                </w:rPr>
                <m:t xml:space="preserve">↔tanx </m:t>
              </m:r>
            </m:oMath>
            <w:r w:rsidR="00074B23"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vertAlign w:val="subscript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3</m:t>
                  </m:r>
                </m:den>
              </m:f>
            </m:oMath>
          </w:p>
          <w:p w:rsidR="00074B23" w:rsidRPr="00F26E3E" w:rsidRDefault="00074B23" w:rsidP="00074B23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>tan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tanx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4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7</m:t>
                  </m:r>
                </m:den>
              </m:f>
            </m:oMath>
          </w:p>
          <w:p w:rsidR="00074B23" w:rsidRPr="00F26E3E" w:rsidRDefault="00074B23" w:rsidP="00074B23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6"/>
                <w:szCs w:val="26"/>
                <w:vertAlign w:val="subscript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>cos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3</m:t>
                      </m:r>
                    </m:den>
                  </m:f>
                </m:e>
              </m:d>
            </m:oMath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vertAlign w:val="subscript"/>
                </w:rPr>
                <m:t>cosx.cos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vertAlign w:val="subscript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  <w:vertAlign w:val="subscript"/>
                </w:rPr>
                <m:t>-sinx.sin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vertAlign w:val="subscript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  <w:vertAlign w:val="subscript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vertAlign w:val="subscript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3-4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  <w:vertAlign w:val="subscript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vertAlign w:val="subscript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vertAlign w:val="subscript"/>
                    </w:rPr>
                    <m:t>10</m:t>
                  </m:r>
                </m:den>
              </m:f>
            </m:oMath>
          </w:p>
          <w:p w:rsidR="00022B62" w:rsidRPr="00F26E3E" w:rsidRDefault="00022B62" w:rsidP="00325C5F">
            <w:pPr>
              <w:spacing w:after="0" w:line="240" w:lineRule="auto"/>
              <w:ind w:left="360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  <w:tc>
          <w:tcPr>
            <w:tcW w:w="270" w:type="dxa"/>
          </w:tcPr>
          <w:p w:rsidR="0021296F" w:rsidRPr="00F26E3E" w:rsidRDefault="0021296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5770" w:type="dxa"/>
          </w:tcPr>
          <w:p w:rsidR="00553877" w:rsidRPr="00F26E3E" w:rsidRDefault="00553877" w:rsidP="0040626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  <w:p w:rsidR="006A6913" w:rsidRPr="00F26E3E" w:rsidRDefault="006A6913" w:rsidP="00246CD4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>b</w:t>
            </w:r>
            <w:r w:rsidR="00325C5F"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 xml:space="preserve">, VT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cos7x+cos3x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2cos5x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cos5x.sinx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cos5x.cos2x-2cos5x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cos5x.sinx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cos2x-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sinx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 -2sinx</m:t>
              </m:r>
            </m:oMath>
            <w:r w:rsidR="00325C5F"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>=VP</w:t>
            </w:r>
          </w:p>
          <w:p w:rsidR="006F52EB" w:rsidRPr="00F26E3E" w:rsidRDefault="006F52EB" w:rsidP="0040626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  <w:p w:rsidR="00A716B9" w:rsidRPr="00F26E3E" w:rsidRDefault="00F61CFC" w:rsidP="004F2B3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F26E3E"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vi-VN"/>
              </w:rPr>
              <w:t xml:space="preserve">BÀI </w:t>
            </w:r>
            <w:r w:rsidR="00A97E5C" w:rsidRPr="00F26E3E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>4</w:t>
            </w:r>
            <w:r w:rsidR="004F4DF8"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</w:t>
            </w:r>
            <w:r w:rsidR="00996619" w:rsidRPr="00F26E3E">
              <w:rPr>
                <w:rFonts w:ascii="Times New Roman" w:eastAsiaTheme="minorEastAsia" w:hAnsi="Times New Roman" w:cs="Times New Roman"/>
                <w:i/>
                <w:sz w:val="26"/>
                <w:szCs w:val="26"/>
                <w:lang w:val="vi-VN"/>
              </w:rPr>
              <w:t>2</w:t>
            </w:r>
            <w:r w:rsidR="004F4DF8" w:rsidRPr="00F26E3E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>điểm</w:t>
            </w:r>
            <w:r w:rsidR="004F4DF8"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>)</w:t>
            </w:r>
          </w:p>
          <w:p w:rsidR="00424585" w:rsidRPr="00F26E3E" w:rsidRDefault="004F2B3D" w:rsidP="0099661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a, </w:t>
            </w:r>
            <w:r w:rsidR="00996619"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(AB)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qua A(-2;1)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 xml:space="preserve">VTCP: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  <w:lang w:val="vi-VN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  <w:lang w:val="vi-VN"/>
                            </w:rPr>
                            <m:t>AB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 xml:space="preserve"> =(5;-3)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↔</m:t>
              </m:r>
            </m:oMath>
            <w:r w:rsidR="008E6136"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(AB)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x=-2+5t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y=1-3t</m:t>
                      </m:r>
                    </m:e>
                  </m:eqArr>
                </m:e>
              </m:d>
            </m:oMath>
          </w:p>
          <w:p w:rsidR="008E6136" w:rsidRPr="00F26E3E" w:rsidRDefault="008E6136" w:rsidP="0099661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(AH)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qua A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  <w:lang w:val="vi-VN"/>
                            </w:rPr>
                            <m:t>-2;1</m:t>
                          </m:r>
                        </m:e>
                      </m:d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 xml:space="preserve">VTPT: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  <w:lang w:val="vi-VN"/>
                            </w:rPr>
                            <m:t>n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  <w:lang w:val="vi-VN"/>
                            </w:rPr>
                            <m:t>BC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 xml:space="preserve"> =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  <w:lang w:val="vi-VN"/>
                            </w:rPr>
                            <m:t>-2;4</m:t>
                          </m:r>
                        </m:e>
                      </m:d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 xml:space="preserve">↔VTCP: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  <w:lang w:val="vi-VN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=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  <w:lang w:val="vi-VN"/>
                            </w:rPr>
                            <m:t>4;2</m:t>
                          </m:r>
                        </m:e>
                      </m:d>
                    </m:e>
                  </m:eqArr>
                </m:e>
              </m:d>
            </m:oMath>
          </w:p>
          <w:p w:rsidR="008E6136" w:rsidRPr="00F26E3E" w:rsidRDefault="008E6136" w:rsidP="0099661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↔</m:t>
              </m:r>
            </m:oMath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(AH)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x=-2+4t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y=1+2t</m:t>
                      </m:r>
                    </m:e>
                  </m:eqArr>
                </m:e>
              </m:d>
            </m:oMath>
          </w:p>
          <w:p w:rsidR="008E6136" w:rsidRPr="00F26E3E" w:rsidRDefault="008E6136" w:rsidP="0099661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b , Trọng tâm G(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;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)</m:t>
              </m:r>
            </m:oMath>
          </w:p>
          <w:p w:rsidR="008E6136" w:rsidRPr="00F26E3E" w:rsidRDefault="008E6136" w:rsidP="0099661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(d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  <w:lang w:val="vi-VN"/>
              </w:rPr>
              <w:t>’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) song song (d): x-2y+3 =0 nên (d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  <w:lang w:val="vi-VN"/>
              </w:rPr>
              <w:t>’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): x-2y+c=0(c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≠3)</m:t>
              </m:r>
            </m:oMath>
          </w:p>
          <w:p w:rsidR="008E6136" w:rsidRPr="00F26E3E" w:rsidRDefault="008E6136" w:rsidP="0099661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G(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;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)∈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(d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)↔c= 0↔(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)</m:t>
              </m:r>
            </m:oMath>
            <w:r w:rsidR="006F26E5"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: x-2y =0</w:t>
            </w:r>
          </w:p>
          <w:p w:rsidR="006F26E5" w:rsidRPr="00F26E3E" w:rsidRDefault="006F26E5" w:rsidP="0099661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 C, Gọi K là hình chiếu của A trên đừơng thẳng (d). Ta có (AK) vuông góc (d) nên (AK): 2x+y+c=0</w:t>
            </w:r>
          </w:p>
          <w:p w:rsidR="006F26E5" w:rsidRPr="00F26E3E" w:rsidRDefault="006F26E5" w:rsidP="006F26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A(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-2; 1)∈(AK)↔c= 3↔(AK)</m:t>
              </m:r>
            </m:oMath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:2x+y +3 =0</w:t>
            </w:r>
          </w:p>
          <w:p w:rsidR="006F26E5" w:rsidRPr="00F26E3E" w:rsidRDefault="006F26E5" w:rsidP="006F26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Ta có K là giao điểm của (AK) và (d), tọa độ K thỏa</w:t>
            </w:r>
          </w:p>
          <w:p w:rsidR="006F26E5" w:rsidRPr="00F26E3E" w:rsidRDefault="006F26E5" w:rsidP="006F26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</w:p>
          <w:p w:rsidR="006F26E5" w:rsidRPr="00F26E3E" w:rsidRDefault="00ED7B28" w:rsidP="0099661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2x+y=-3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x-2y=-3</m:t>
                        </m:r>
                      </m:e>
                    </m:eqArr>
                  </m:e>
                </m: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x=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6"/>
                                <w:szCs w:val="26"/>
                                <w:lang w:val="vi-VN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  <w:lang w:val="vi-VN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  <w:lang w:val="vi-VN"/>
                              </w:rPr>
                              <m:t>5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y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6"/>
                                <w:szCs w:val="26"/>
                                <w:lang w:val="vi-VN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  <w:lang w:val="vi-VN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  <w:lang w:val="vi-VN"/>
                              </w:rPr>
                              <m:t>5</m:t>
                            </m:r>
                          </m:den>
                        </m:f>
                      </m:e>
                    </m:eqArr>
                  </m:e>
                </m: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↔K(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;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)</m:t>
                </m:r>
              </m:oMath>
            </m:oMathPara>
          </w:p>
          <w:p w:rsidR="00424585" w:rsidRPr="00F26E3E" w:rsidRDefault="00424585" w:rsidP="0042458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F26E3E"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vi-VN"/>
              </w:rPr>
              <w:t>BÀI 5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</w:t>
            </w:r>
            <w:r w:rsidRPr="00F26E3E">
              <w:rPr>
                <w:rFonts w:ascii="Times New Roman" w:eastAsiaTheme="minorEastAsia" w:hAnsi="Times New Roman" w:cs="Times New Roman"/>
                <w:i/>
                <w:sz w:val="26"/>
                <w:szCs w:val="26"/>
                <w:lang w:val="vi-VN"/>
              </w:rPr>
              <w:t>1</w:t>
            </w:r>
            <w:r w:rsidRPr="00F26E3E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>điểm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>)</w:t>
            </w:r>
          </w:p>
          <w:p w:rsidR="00424585" w:rsidRPr="00F26E3E" w:rsidRDefault="00424585" w:rsidP="0042458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hAnsi="Times New Roman" w:cs="Times New Roman"/>
                <w:sz w:val="26"/>
                <w:szCs w:val="26"/>
              </w:rPr>
              <w:t xml:space="preserve">( E) : 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9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+16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=144↔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6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9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=1</m:t>
              </m:r>
            </m:oMath>
          </w:p>
          <w:p w:rsidR="0060164A" w:rsidRPr="00F26E3E" w:rsidRDefault="00424585" w:rsidP="0042458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Tiêu điểm F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1</w:t>
            </w:r>
            <w:r w:rsidR="00904CE3"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(-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7</m:t>
                  </m:r>
                </m:e>
              </m:rad>
            </m:oMath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;0); F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2</w:t>
            </w:r>
            <w:r w:rsidR="00904CE3"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(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7</m:t>
                  </m:r>
                </m:e>
              </m:rad>
            </m:oMath>
            <w:r w:rsidR="0060164A"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;0)</w:t>
            </w:r>
          </w:p>
          <w:p w:rsidR="0060164A" w:rsidRPr="00F26E3E" w:rsidRDefault="0060164A" w:rsidP="0060164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Đỉnh: A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1</w:t>
            </w:r>
            <w:r w:rsidR="00904CE3"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(-4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;0); A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2</w:t>
            </w:r>
            <w:r w:rsidR="00904CE3"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(4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;0); B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1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(0;-3); B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  <w:lang w:val="vi-VN"/>
              </w:rPr>
              <w:t>2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(0;3)</w:t>
            </w:r>
          </w:p>
          <w:p w:rsidR="0060164A" w:rsidRPr="00F26E3E" w:rsidRDefault="0060164A" w:rsidP="0060164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Độ dài trục lớ</w:t>
            </w:r>
            <w:r w:rsidR="00904CE3"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n:8</w:t>
            </w:r>
          </w:p>
          <w:p w:rsidR="0060164A" w:rsidRPr="00F26E3E" w:rsidRDefault="0060164A" w:rsidP="0060164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Độ dài trục bé: 6</w:t>
            </w:r>
          </w:p>
          <w:p w:rsidR="00904CE3" w:rsidRPr="00F26E3E" w:rsidRDefault="00904CE3" w:rsidP="00904CE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F26E3E"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vi-VN"/>
              </w:rPr>
              <w:t>BÀI 6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</w:t>
            </w:r>
            <w:r w:rsidRPr="00F26E3E">
              <w:rPr>
                <w:rFonts w:ascii="Times New Roman" w:eastAsiaTheme="minorEastAsia" w:hAnsi="Times New Roman" w:cs="Times New Roman"/>
                <w:i/>
                <w:sz w:val="26"/>
                <w:szCs w:val="26"/>
                <w:lang w:val="vi-VN"/>
              </w:rPr>
              <w:t>1</w:t>
            </w:r>
            <w:r w:rsidRPr="00F26E3E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>điểm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</w:rPr>
              <w:t>)</w:t>
            </w:r>
          </w:p>
          <w:p w:rsidR="00904CE3" w:rsidRPr="00F26E3E" w:rsidRDefault="00904CE3" w:rsidP="00904CE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a , (C)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Tâm I(2;1)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Bán kính:R=5</m:t>
                      </m:r>
                    </m:e>
                  </m:eqArr>
                </m:e>
              </m:d>
            </m:oMath>
          </w:p>
          <w:p w:rsidR="00074B23" w:rsidRPr="00F26E3E" w:rsidRDefault="00904CE3" w:rsidP="00074B2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b , Tiếp tuyến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∆</m:t>
                  </m:r>
                </m:e>
              </m:d>
            </m:oMath>
            <w:r w:rsidR="00074B23"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song song (d):5x-12y+67</w:t>
            </w: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=0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↔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</m:d>
            </m:oMath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:5x-12y+c =0 (c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≠67)</m:t>
              </m:r>
            </m:oMath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;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∆</m:t>
                  </m:r>
                </m:e>
              </m:d>
            </m:oMath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tiếp xúc (C)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↔d 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I;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∆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=R </m:t>
              </m:r>
            </m:oMath>
          </w:p>
          <w:p w:rsidR="00904CE3" w:rsidRPr="00F26E3E" w:rsidRDefault="00904CE3" w:rsidP="00074B2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↔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10-12+C</m:t>
                        </m: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6"/>
                                <w:szCs w:val="26"/>
                                <w:lang w:val="vi-VN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  <w:lang w:val="vi-VN"/>
                              </w:rPr>
                              <m:t>5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  <w:lang w:val="vi-V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6"/>
                                <w:szCs w:val="26"/>
                                <w:lang w:val="vi-VN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  <w:lang w:val="vi-VN"/>
                              </w:rPr>
                              <m:t>12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  <w:lang w:val="vi-V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=5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c=67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6"/>
                                <w:szCs w:val="26"/>
                                <w:lang w:val="vi-V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  <w:lang w:val="vi-VN"/>
                              </w:rPr>
                              <m:t>loại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c=-63(nhận)</m:t>
                        </m:r>
                      </m:e>
                    </m:eqArr>
                  </m:e>
                </m:d>
              </m:oMath>
            </m:oMathPara>
          </w:p>
          <w:p w:rsidR="00074B23" w:rsidRPr="00F26E3E" w:rsidRDefault="00074B23" w:rsidP="00074B2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Vậy tiếp tuyến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∆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:</m:t>
              </m:r>
            </m:oMath>
            <w:r w:rsidRPr="00F26E3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5x-12y-63=0</w:t>
            </w:r>
          </w:p>
        </w:tc>
        <w:tc>
          <w:tcPr>
            <w:tcW w:w="236" w:type="dxa"/>
          </w:tcPr>
          <w:p w:rsidR="0021296F" w:rsidRPr="00F26E3E" w:rsidRDefault="0021296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  <w:p w:rsidR="007B03BA" w:rsidRPr="00F26E3E" w:rsidRDefault="007B03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</w:tr>
      <w:tr w:rsidR="0011581B" w:rsidRPr="00F26E3E" w:rsidTr="0040626D">
        <w:trPr>
          <w:trHeight w:val="8630"/>
        </w:trPr>
        <w:tc>
          <w:tcPr>
            <w:tcW w:w="5040" w:type="dxa"/>
          </w:tcPr>
          <w:p w:rsidR="0011581B" w:rsidRPr="00F26E3E" w:rsidRDefault="0011581B" w:rsidP="0011581B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270" w:type="dxa"/>
          </w:tcPr>
          <w:p w:rsidR="0011581B" w:rsidRPr="00F26E3E" w:rsidRDefault="0011581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5770" w:type="dxa"/>
          </w:tcPr>
          <w:p w:rsidR="0011581B" w:rsidRPr="00F26E3E" w:rsidRDefault="0011581B" w:rsidP="0040626D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236" w:type="dxa"/>
          </w:tcPr>
          <w:p w:rsidR="0011581B" w:rsidRPr="00F26E3E" w:rsidRDefault="0011581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</w:tr>
      <w:tr w:rsidR="0011581B" w:rsidRPr="00F26E3E" w:rsidTr="0040626D">
        <w:trPr>
          <w:trHeight w:val="8630"/>
        </w:trPr>
        <w:tc>
          <w:tcPr>
            <w:tcW w:w="5040" w:type="dxa"/>
          </w:tcPr>
          <w:p w:rsidR="0011581B" w:rsidRPr="00F26E3E" w:rsidRDefault="0011581B" w:rsidP="0011581B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270" w:type="dxa"/>
          </w:tcPr>
          <w:p w:rsidR="0011581B" w:rsidRPr="00F26E3E" w:rsidRDefault="0011581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5770" w:type="dxa"/>
          </w:tcPr>
          <w:p w:rsidR="0011581B" w:rsidRPr="00F26E3E" w:rsidRDefault="0011581B" w:rsidP="0040626D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236" w:type="dxa"/>
          </w:tcPr>
          <w:p w:rsidR="0011581B" w:rsidRPr="00F26E3E" w:rsidRDefault="0011581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</w:tr>
      <w:tr w:rsidR="007B03BA" w:rsidRPr="00F26E3E" w:rsidTr="0040626D">
        <w:trPr>
          <w:trHeight w:val="8630"/>
        </w:trPr>
        <w:tc>
          <w:tcPr>
            <w:tcW w:w="5040" w:type="dxa"/>
          </w:tcPr>
          <w:p w:rsidR="007B03BA" w:rsidRPr="00F26E3E" w:rsidRDefault="007B03BA" w:rsidP="0011581B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270" w:type="dxa"/>
          </w:tcPr>
          <w:p w:rsidR="007B03BA" w:rsidRPr="00F26E3E" w:rsidRDefault="007B03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5770" w:type="dxa"/>
          </w:tcPr>
          <w:p w:rsidR="007B03BA" w:rsidRPr="00F26E3E" w:rsidRDefault="007B03BA" w:rsidP="0040626D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236" w:type="dxa"/>
          </w:tcPr>
          <w:p w:rsidR="007B03BA" w:rsidRPr="00F26E3E" w:rsidRDefault="007B03B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</w:tr>
    </w:tbl>
    <w:p w:rsidR="0021296F" w:rsidRPr="00F26E3E" w:rsidRDefault="0021296F">
      <w:pPr>
        <w:rPr>
          <w:rFonts w:ascii="Times New Roman" w:hAnsi="Times New Roman" w:cs="Times New Roman"/>
          <w:b/>
          <w:sz w:val="26"/>
          <w:szCs w:val="26"/>
          <w:lang w:val="pt-BR"/>
        </w:rPr>
      </w:pPr>
    </w:p>
    <w:sectPr w:rsidR="0021296F" w:rsidRPr="00F26E3E">
      <w:pgSz w:w="11909" w:h="16834"/>
      <w:pgMar w:top="1152" w:right="1008" w:bottom="720" w:left="129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EF0E4F"/>
    <w:multiLevelType w:val="hybridMultilevel"/>
    <w:tmpl w:val="92E4DC40"/>
    <w:lvl w:ilvl="0" w:tplc="86168F58">
      <w:numFmt w:val="bullet"/>
      <w:lvlText w:val=""/>
      <w:lvlJc w:val="left"/>
      <w:pPr>
        <w:ind w:left="927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>
    <w:nsid w:val="38D514DF"/>
    <w:multiLevelType w:val="hybridMultilevel"/>
    <w:tmpl w:val="2FCC1C8E"/>
    <w:lvl w:ilvl="0" w:tplc="1FDC952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00A6DF9"/>
    <w:multiLevelType w:val="hybridMultilevel"/>
    <w:tmpl w:val="CA025070"/>
    <w:lvl w:ilvl="0" w:tplc="07489C90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814F82"/>
    <w:multiLevelType w:val="hybridMultilevel"/>
    <w:tmpl w:val="0AEECC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2C7A8D"/>
    <w:multiLevelType w:val="hybridMultilevel"/>
    <w:tmpl w:val="EC94B0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C43385"/>
    <w:multiLevelType w:val="hybridMultilevel"/>
    <w:tmpl w:val="7558462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5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1DA1"/>
    <w:rsid w:val="000038D1"/>
    <w:rsid w:val="00022B62"/>
    <w:rsid w:val="00046874"/>
    <w:rsid w:val="00051C84"/>
    <w:rsid w:val="00057A77"/>
    <w:rsid w:val="00074B23"/>
    <w:rsid w:val="000870D5"/>
    <w:rsid w:val="000E707A"/>
    <w:rsid w:val="00103A69"/>
    <w:rsid w:val="00106621"/>
    <w:rsid w:val="0011581B"/>
    <w:rsid w:val="001701EE"/>
    <w:rsid w:val="001733F5"/>
    <w:rsid w:val="00181947"/>
    <w:rsid w:val="00183636"/>
    <w:rsid w:val="00190165"/>
    <w:rsid w:val="0019354B"/>
    <w:rsid w:val="001F705D"/>
    <w:rsid w:val="00211DA1"/>
    <w:rsid w:val="0021296F"/>
    <w:rsid w:val="00220971"/>
    <w:rsid w:val="0022678E"/>
    <w:rsid w:val="0024038E"/>
    <w:rsid w:val="00246CD4"/>
    <w:rsid w:val="00292CB6"/>
    <w:rsid w:val="00294AC7"/>
    <w:rsid w:val="002C33C6"/>
    <w:rsid w:val="002D25AC"/>
    <w:rsid w:val="002E58BE"/>
    <w:rsid w:val="002E76C5"/>
    <w:rsid w:val="00325C5F"/>
    <w:rsid w:val="00351C67"/>
    <w:rsid w:val="00397B41"/>
    <w:rsid w:val="003B0EFE"/>
    <w:rsid w:val="003B6861"/>
    <w:rsid w:val="003D3BFD"/>
    <w:rsid w:val="0040626D"/>
    <w:rsid w:val="00415517"/>
    <w:rsid w:val="00424585"/>
    <w:rsid w:val="00426B6A"/>
    <w:rsid w:val="0045482C"/>
    <w:rsid w:val="00495D20"/>
    <w:rsid w:val="004B59B5"/>
    <w:rsid w:val="004F2B3D"/>
    <w:rsid w:val="004F4DF8"/>
    <w:rsid w:val="00533B73"/>
    <w:rsid w:val="00542BEC"/>
    <w:rsid w:val="00546B9D"/>
    <w:rsid w:val="00553877"/>
    <w:rsid w:val="005606AB"/>
    <w:rsid w:val="00563C7E"/>
    <w:rsid w:val="005756FB"/>
    <w:rsid w:val="005B04B4"/>
    <w:rsid w:val="005C4096"/>
    <w:rsid w:val="005E6FF6"/>
    <w:rsid w:val="0060164A"/>
    <w:rsid w:val="00611FAD"/>
    <w:rsid w:val="006243C4"/>
    <w:rsid w:val="0067617C"/>
    <w:rsid w:val="006A4742"/>
    <w:rsid w:val="006A6913"/>
    <w:rsid w:val="006F26E5"/>
    <w:rsid w:val="006F3580"/>
    <w:rsid w:val="006F52EB"/>
    <w:rsid w:val="0070463C"/>
    <w:rsid w:val="00761402"/>
    <w:rsid w:val="00772A1F"/>
    <w:rsid w:val="00783A43"/>
    <w:rsid w:val="007A4105"/>
    <w:rsid w:val="007B03BA"/>
    <w:rsid w:val="007E60F7"/>
    <w:rsid w:val="007F72CA"/>
    <w:rsid w:val="00800FA2"/>
    <w:rsid w:val="00837216"/>
    <w:rsid w:val="00846222"/>
    <w:rsid w:val="00855EB9"/>
    <w:rsid w:val="008671E8"/>
    <w:rsid w:val="008952F9"/>
    <w:rsid w:val="008D094B"/>
    <w:rsid w:val="008E6136"/>
    <w:rsid w:val="00904CE3"/>
    <w:rsid w:val="00906274"/>
    <w:rsid w:val="00922041"/>
    <w:rsid w:val="009220CC"/>
    <w:rsid w:val="009419DE"/>
    <w:rsid w:val="00942174"/>
    <w:rsid w:val="00962C6C"/>
    <w:rsid w:val="00967F77"/>
    <w:rsid w:val="00973328"/>
    <w:rsid w:val="00996619"/>
    <w:rsid w:val="009B4C7F"/>
    <w:rsid w:val="009D3D1A"/>
    <w:rsid w:val="00A10538"/>
    <w:rsid w:val="00A22249"/>
    <w:rsid w:val="00A55193"/>
    <w:rsid w:val="00A716B9"/>
    <w:rsid w:val="00A97E5C"/>
    <w:rsid w:val="00AA25A4"/>
    <w:rsid w:val="00AA632A"/>
    <w:rsid w:val="00AD1229"/>
    <w:rsid w:val="00AE458B"/>
    <w:rsid w:val="00AF42E0"/>
    <w:rsid w:val="00B00E84"/>
    <w:rsid w:val="00B149F4"/>
    <w:rsid w:val="00B1567C"/>
    <w:rsid w:val="00B33C60"/>
    <w:rsid w:val="00B366D6"/>
    <w:rsid w:val="00B60CFB"/>
    <w:rsid w:val="00BA06DA"/>
    <w:rsid w:val="00BA4B4E"/>
    <w:rsid w:val="00BB42FF"/>
    <w:rsid w:val="00BF08CB"/>
    <w:rsid w:val="00BF20BA"/>
    <w:rsid w:val="00BF7F5E"/>
    <w:rsid w:val="00C53E00"/>
    <w:rsid w:val="00C92AAF"/>
    <w:rsid w:val="00CC37B9"/>
    <w:rsid w:val="00CD68B6"/>
    <w:rsid w:val="00CD6D6E"/>
    <w:rsid w:val="00CE0072"/>
    <w:rsid w:val="00CF21EF"/>
    <w:rsid w:val="00D10574"/>
    <w:rsid w:val="00D17BA2"/>
    <w:rsid w:val="00D45D75"/>
    <w:rsid w:val="00D5780A"/>
    <w:rsid w:val="00D6042C"/>
    <w:rsid w:val="00D73F8D"/>
    <w:rsid w:val="00D77A1B"/>
    <w:rsid w:val="00D86DCC"/>
    <w:rsid w:val="00DA19B4"/>
    <w:rsid w:val="00DB2767"/>
    <w:rsid w:val="00DB4332"/>
    <w:rsid w:val="00DD7DA1"/>
    <w:rsid w:val="00E03F6D"/>
    <w:rsid w:val="00E13990"/>
    <w:rsid w:val="00E17B44"/>
    <w:rsid w:val="00E20F90"/>
    <w:rsid w:val="00E234F7"/>
    <w:rsid w:val="00E25883"/>
    <w:rsid w:val="00E80452"/>
    <w:rsid w:val="00EB3F05"/>
    <w:rsid w:val="00EB53A9"/>
    <w:rsid w:val="00EB5D93"/>
    <w:rsid w:val="00ED7B28"/>
    <w:rsid w:val="00EE0DBC"/>
    <w:rsid w:val="00F16097"/>
    <w:rsid w:val="00F26E3E"/>
    <w:rsid w:val="00F27402"/>
    <w:rsid w:val="00F43A2F"/>
    <w:rsid w:val="00F55101"/>
    <w:rsid w:val="00F61CFC"/>
    <w:rsid w:val="00F74D79"/>
    <w:rsid w:val="00F75F72"/>
    <w:rsid w:val="00F77CA6"/>
    <w:rsid w:val="00F94BB0"/>
    <w:rsid w:val="00FC692F"/>
    <w:rsid w:val="00FF14CB"/>
    <w:rsid w:val="00FF7E04"/>
    <w:rsid w:val="334F33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26B6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26B6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3.wmf"/><Relationship Id="rId5" Type="http://schemas.microsoft.com/office/2007/relationships/stylesWithEffects" Target="stylesWithEffect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C328DA0-D1AA-473F-B069-FE7DE8DDE4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6</Pages>
  <Words>508</Words>
  <Characters>2900</Characters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01-12-31T17:31:00Z</cp:lastPrinted>
  <dcterms:created xsi:type="dcterms:W3CDTF">2022-03-30T14:16:00Z</dcterms:created>
  <dcterms:modified xsi:type="dcterms:W3CDTF">2022-04-13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8991</vt:lpwstr>
  </property>
</Properties>
</file>